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3C12" w:rsidRPr="00B07AFE" w:rsidRDefault="00E06DE3">
      <w:pPr>
        <w:rPr>
          <w:b/>
        </w:rPr>
      </w:pPr>
      <w:r w:rsidRPr="007369DE">
        <w:t xml:space="preserve">3.  </w:t>
      </w:r>
      <w:r w:rsidR="007369DE" w:rsidRPr="00B07AFE">
        <w:rPr>
          <w:b/>
        </w:rPr>
        <w:t>Kinematics – Vertical Motion (</w:t>
      </w:r>
      <w:r w:rsidR="00946DD6" w:rsidRPr="00B07AFE">
        <w:rPr>
          <w:b/>
        </w:rPr>
        <w:t>Freefall</w:t>
      </w:r>
      <w:r w:rsidR="007369DE" w:rsidRPr="00B07AFE">
        <w:rPr>
          <w:b/>
        </w:rPr>
        <w:t>)</w:t>
      </w:r>
      <w:r w:rsidR="005A484C">
        <w:rPr>
          <w:b/>
        </w:rPr>
        <w:t xml:space="preserve"> Key points</w:t>
      </w:r>
    </w:p>
    <w:p w:rsidR="00946DD6" w:rsidRDefault="00946DD6">
      <w:pPr>
        <w:rPr>
          <w:u w:val="single"/>
        </w:rPr>
      </w:pPr>
    </w:p>
    <w:p w:rsidR="00946DD6" w:rsidRDefault="00946DD6">
      <w:r>
        <w:t>Freefall means</w:t>
      </w:r>
      <w:r w:rsidR="005A484C">
        <w:t xml:space="preserve"> the object’s __________</w:t>
      </w:r>
      <w:proofErr w:type="gramStart"/>
      <w:r w:rsidR="005A484C">
        <w:t>_  (</w:t>
      </w:r>
      <w:proofErr w:type="gramEnd"/>
      <w:r w:rsidR="005A484C">
        <w:t>____________________) is the __________ force acting on it</w:t>
      </w:r>
      <w:r>
        <w:t xml:space="preserve"> </w:t>
      </w:r>
    </w:p>
    <w:p w:rsidR="00946DD6" w:rsidRDefault="00946DD6"/>
    <w:p w:rsidR="00946DD6" w:rsidRDefault="00946DD6">
      <w:r>
        <w:t>Acceleration due to gravity</w:t>
      </w:r>
      <w:r w:rsidR="005A484C">
        <w:t xml:space="preserve"> </w:t>
      </w:r>
    </w:p>
    <w:p w:rsidR="005A484C" w:rsidRDefault="005A484C">
      <w:r>
        <w:t xml:space="preserve"> </w:t>
      </w:r>
      <w:r w:rsidRPr="005A484C">
        <w:rPr>
          <w:position w:val="-14"/>
        </w:rPr>
        <w:object w:dxaOrig="1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5pt;height:17.75pt" o:ole="">
            <v:imagedata r:id="rId5" o:title=""/>
          </v:shape>
          <o:OLEObject Type="Embed" ProgID="Equation.DSMT4" ShapeID="_x0000_i1025" DrawAspect="Content" ObjectID="_1563713063" r:id="rId6"/>
        </w:object>
      </w:r>
      <w:r>
        <w:t xml:space="preserve">   _________</w:t>
      </w:r>
      <w:proofErr w:type="gramStart"/>
      <w:r>
        <w:t>_  toward</w:t>
      </w:r>
      <w:proofErr w:type="gramEnd"/>
      <w:r>
        <w:t xml:space="preserve"> the ______________</w:t>
      </w:r>
    </w:p>
    <w:p w:rsidR="005A484C" w:rsidRDefault="005A484C">
      <w:r>
        <w:t xml:space="preserve">   This means that an object’s speed _____________ by _____________ every _____________</w:t>
      </w:r>
    </w:p>
    <w:p w:rsidR="00946DD6" w:rsidRDefault="00946DD6">
      <w:r>
        <w:tab/>
      </w:r>
    </w:p>
    <w:p w:rsidR="00946DD6" w:rsidRDefault="00946DD6">
      <w:r>
        <w:t>Symmetry in freefall</w:t>
      </w:r>
    </w:p>
    <w:p w:rsidR="003A1E42" w:rsidRPr="00946DD6" w:rsidRDefault="00D740FB" w:rsidP="00946DD6">
      <w:pPr>
        <w:numPr>
          <w:ilvl w:val="0"/>
          <w:numId w:val="1"/>
        </w:numPr>
      </w:pPr>
      <w:r w:rsidRPr="00946DD6">
        <w:rPr>
          <w:bCs/>
        </w:rPr>
        <w:t xml:space="preserve">The up and down trip </w:t>
      </w:r>
      <w:r w:rsidR="005A484C">
        <w:rPr>
          <w:bCs/>
        </w:rPr>
        <w:t xml:space="preserve">of an object in freefall </w:t>
      </w:r>
      <w:r w:rsidRPr="00946DD6">
        <w:rPr>
          <w:bCs/>
        </w:rPr>
        <w:t xml:space="preserve">is absolutely </w:t>
      </w:r>
      <w:r w:rsidR="00B07AFE">
        <w:rPr>
          <w:bCs/>
        </w:rPr>
        <w:t>_______________</w:t>
      </w:r>
    </w:p>
    <w:p w:rsidR="003A1E42" w:rsidRPr="00946DD6" w:rsidRDefault="00D740FB" w:rsidP="00946DD6">
      <w:pPr>
        <w:numPr>
          <w:ilvl w:val="0"/>
          <w:numId w:val="1"/>
        </w:numPr>
      </w:pPr>
      <w:r w:rsidRPr="00946DD6">
        <w:rPr>
          <w:bCs/>
        </w:rPr>
        <w:t xml:space="preserve">The coin spends </w:t>
      </w:r>
      <w:r w:rsidR="00B07AFE">
        <w:rPr>
          <w:bCs/>
        </w:rPr>
        <w:t>________</w:t>
      </w:r>
      <w:r w:rsidRPr="00946DD6">
        <w:rPr>
          <w:bCs/>
        </w:rPr>
        <w:t xml:space="preserve"> of the time rising and </w:t>
      </w:r>
      <w:r w:rsidR="00B07AFE">
        <w:rPr>
          <w:bCs/>
        </w:rPr>
        <w:t>________</w:t>
      </w:r>
      <w:r w:rsidRPr="00946DD6">
        <w:rPr>
          <w:bCs/>
        </w:rPr>
        <w:t xml:space="preserve"> falling.</w:t>
      </w:r>
    </w:p>
    <w:p w:rsidR="003A1E42" w:rsidRPr="00946DD6" w:rsidRDefault="00D740FB" w:rsidP="00946DD6">
      <w:pPr>
        <w:numPr>
          <w:ilvl w:val="0"/>
          <w:numId w:val="1"/>
        </w:numPr>
      </w:pPr>
      <w:r w:rsidRPr="00946DD6">
        <w:rPr>
          <w:bCs/>
        </w:rPr>
        <w:t xml:space="preserve">The speed when the coin returns to the hand </w:t>
      </w:r>
      <w:r w:rsidR="00B07AFE">
        <w:rPr>
          <w:bCs/>
        </w:rPr>
        <w:t>_________</w:t>
      </w:r>
      <w:r w:rsidRPr="00946DD6">
        <w:rPr>
          <w:bCs/>
        </w:rPr>
        <w:t xml:space="preserve"> the speed with which the coin left the hand.</w:t>
      </w:r>
    </w:p>
    <w:p w:rsidR="003A1E42" w:rsidRPr="00C911B2" w:rsidRDefault="00D740FB" w:rsidP="00946DD6">
      <w:pPr>
        <w:numPr>
          <w:ilvl w:val="0"/>
          <w:numId w:val="1"/>
        </w:numPr>
      </w:pPr>
      <w:r w:rsidRPr="00946DD6">
        <w:rPr>
          <w:bCs/>
        </w:rPr>
        <w:t xml:space="preserve">The coin undergoes an acceleration of </w:t>
      </w:r>
      <w:r w:rsidR="00B07AFE">
        <w:rPr>
          <w:bCs/>
        </w:rPr>
        <w:t>___________</w:t>
      </w:r>
      <w:r w:rsidRPr="00946DD6">
        <w:rPr>
          <w:bCs/>
        </w:rPr>
        <w:t xml:space="preserve"> during both halves of the trip.</w:t>
      </w:r>
    </w:p>
    <w:p w:rsidR="00C911B2" w:rsidRPr="00946DD6" w:rsidRDefault="00C911B2" w:rsidP="00946DD6">
      <w:pPr>
        <w:numPr>
          <w:ilvl w:val="0"/>
          <w:numId w:val="1"/>
        </w:numPr>
      </w:pPr>
      <w:r>
        <w:rPr>
          <w:bCs/>
        </w:rPr>
        <w:t xml:space="preserve">Velocity at top of motion = </w:t>
      </w:r>
      <w:r w:rsidR="00B07AFE">
        <w:rPr>
          <w:bCs/>
        </w:rPr>
        <w:t>__________</w:t>
      </w:r>
    </w:p>
    <w:p w:rsidR="00946DD6" w:rsidRDefault="00946DD6"/>
    <w:p w:rsidR="00946DD6" w:rsidRDefault="005A484C" w:rsidP="00946DD6">
      <w:pPr>
        <w:rPr>
          <w:bCs/>
          <w:lang w:val="fr-FR"/>
        </w:rPr>
      </w:pPr>
      <w:r>
        <w:rPr>
          <w:bCs/>
          <w:lang w:val="fr-FR"/>
        </w:rPr>
        <w:t xml:space="preserve">Air </w:t>
      </w:r>
      <w:proofErr w:type="spellStart"/>
      <w:r>
        <w:rPr>
          <w:bCs/>
          <w:lang w:val="fr-FR"/>
        </w:rPr>
        <w:t>resistance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will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be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ignored</w:t>
      </w:r>
      <w:proofErr w:type="spellEnd"/>
      <w:r>
        <w:rPr>
          <w:bCs/>
          <w:lang w:val="fr-FR"/>
        </w:rPr>
        <w:t xml:space="preserve"> in </w:t>
      </w:r>
      <w:proofErr w:type="spellStart"/>
      <w:r>
        <w:rPr>
          <w:bCs/>
          <w:lang w:val="fr-FR"/>
        </w:rPr>
        <w:t>calculations</w:t>
      </w:r>
      <w:proofErr w:type="spellEnd"/>
      <w:r>
        <w:rPr>
          <w:bCs/>
          <w:lang w:val="fr-FR"/>
        </w:rPr>
        <w:t xml:space="preserve"> but </w:t>
      </w:r>
      <w:proofErr w:type="spellStart"/>
      <w:r>
        <w:rPr>
          <w:bCs/>
          <w:lang w:val="fr-FR"/>
        </w:rPr>
        <w:t>may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be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asked</w:t>
      </w:r>
      <w:proofErr w:type="spellEnd"/>
      <w:r>
        <w:rPr>
          <w:bCs/>
          <w:lang w:val="fr-FR"/>
        </w:rPr>
        <w:t xml:space="preserve"> about </w:t>
      </w:r>
      <w:proofErr w:type="spellStart"/>
      <w:r>
        <w:rPr>
          <w:bCs/>
          <w:lang w:val="fr-FR"/>
        </w:rPr>
        <w:t>qualitatively</w:t>
      </w:r>
      <w:proofErr w:type="spellEnd"/>
    </w:p>
    <w:p w:rsidR="005A484C" w:rsidRDefault="005A484C" w:rsidP="00946DD6">
      <w:pPr>
        <w:rPr>
          <w:bCs/>
          <w:lang w:val="fr-FR"/>
        </w:rPr>
      </w:pPr>
    </w:p>
    <w:p w:rsidR="00946DD6" w:rsidRDefault="00946DD6" w:rsidP="00946DD6">
      <w:pPr>
        <w:rPr>
          <w:bCs/>
          <w:lang w:val="fr-FR"/>
        </w:rPr>
      </w:pPr>
      <w:proofErr w:type="spellStart"/>
      <w:r>
        <w:rPr>
          <w:bCs/>
          <w:lang w:val="fr-FR"/>
        </w:rPr>
        <w:t>Examples</w:t>
      </w:r>
      <w:proofErr w:type="spellEnd"/>
    </w:p>
    <w:p w:rsidR="00946DD6" w:rsidRDefault="00946DD6" w:rsidP="00946DD6">
      <w:pPr>
        <w:rPr>
          <w:bCs/>
          <w:lang w:val="fr-FR"/>
        </w:rPr>
      </w:pPr>
    </w:p>
    <w:p w:rsidR="00946DD6" w:rsidRDefault="00946DD6" w:rsidP="00946DD6">
      <w:pPr>
        <w:rPr>
          <w:bCs/>
          <w:lang w:val="fr-FR"/>
        </w:rPr>
      </w:pPr>
      <w:r>
        <w:rPr>
          <w:bCs/>
          <w:lang w:val="fr-FR"/>
        </w:rPr>
        <w:t xml:space="preserve">1.  A stone </w:t>
      </w:r>
      <w:proofErr w:type="spellStart"/>
      <w:r>
        <w:rPr>
          <w:bCs/>
          <w:lang w:val="fr-FR"/>
        </w:rPr>
        <w:t>is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dropped</w:t>
      </w:r>
      <w:proofErr w:type="spellEnd"/>
      <w:r>
        <w:rPr>
          <w:bCs/>
          <w:lang w:val="fr-FR"/>
        </w:rPr>
        <w:t xml:space="preserve"> at </w:t>
      </w:r>
      <w:proofErr w:type="spellStart"/>
      <w:r>
        <w:rPr>
          <w:bCs/>
          <w:lang w:val="fr-FR"/>
        </w:rPr>
        <w:t>rest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from</w:t>
      </w:r>
      <w:proofErr w:type="spellEnd"/>
      <w:r>
        <w:rPr>
          <w:bCs/>
          <w:lang w:val="fr-FR"/>
        </w:rPr>
        <w:t xml:space="preserve"> the top of a </w:t>
      </w:r>
      <w:proofErr w:type="spellStart"/>
      <w:r>
        <w:rPr>
          <w:bCs/>
          <w:lang w:val="fr-FR"/>
        </w:rPr>
        <w:t>cliff</w:t>
      </w:r>
      <w:proofErr w:type="spellEnd"/>
      <w:r>
        <w:rPr>
          <w:bCs/>
          <w:lang w:val="fr-FR"/>
        </w:rPr>
        <w:t xml:space="preserve">.  It </w:t>
      </w:r>
      <w:proofErr w:type="spellStart"/>
      <w:r>
        <w:rPr>
          <w:bCs/>
          <w:lang w:val="fr-FR"/>
        </w:rPr>
        <w:t>is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observed</w:t>
      </w:r>
      <w:proofErr w:type="spellEnd"/>
      <w:r>
        <w:rPr>
          <w:bCs/>
          <w:lang w:val="fr-FR"/>
        </w:rPr>
        <w:t xml:space="preserve"> to hit the </w:t>
      </w:r>
      <w:proofErr w:type="spellStart"/>
      <w:r>
        <w:rPr>
          <w:bCs/>
          <w:lang w:val="fr-FR"/>
        </w:rPr>
        <w:t>ground</w:t>
      </w:r>
      <w:proofErr w:type="spellEnd"/>
      <w:r>
        <w:rPr>
          <w:bCs/>
          <w:lang w:val="fr-FR"/>
        </w:rPr>
        <w:t xml:space="preserve"> 5.</w:t>
      </w:r>
      <w:r w:rsidR="005A484C">
        <w:rPr>
          <w:bCs/>
          <w:lang w:val="fr-FR"/>
        </w:rPr>
        <w:t>8</w:t>
      </w:r>
      <w:r>
        <w:rPr>
          <w:bCs/>
          <w:lang w:val="fr-FR"/>
        </w:rPr>
        <w:t xml:space="preserve">s </w:t>
      </w:r>
      <w:proofErr w:type="spellStart"/>
      <w:r>
        <w:rPr>
          <w:bCs/>
          <w:lang w:val="fr-FR"/>
        </w:rPr>
        <w:t>later</w:t>
      </w:r>
      <w:proofErr w:type="spellEnd"/>
      <w:r>
        <w:rPr>
          <w:bCs/>
          <w:lang w:val="fr-FR"/>
        </w:rPr>
        <w:t xml:space="preserve">.  How high </w:t>
      </w:r>
      <w:proofErr w:type="spellStart"/>
      <w:r>
        <w:rPr>
          <w:bCs/>
          <w:lang w:val="fr-FR"/>
        </w:rPr>
        <w:t>is</w:t>
      </w:r>
      <w:proofErr w:type="spellEnd"/>
      <w:r>
        <w:rPr>
          <w:bCs/>
          <w:lang w:val="fr-FR"/>
        </w:rPr>
        <w:t xml:space="preserve"> the </w:t>
      </w:r>
      <w:proofErr w:type="spellStart"/>
      <w:r>
        <w:rPr>
          <w:bCs/>
          <w:lang w:val="fr-FR"/>
        </w:rPr>
        <w:t>cliff</w:t>
      </w:r>
      <w:proofErr w:type="spellEnd"/>
      <w:r>
        <w:rPr>
          <w:bCs/>
          <w:lang w:val="fr-FR"/>
        </w:rPr>
        <w:t> ?</w:t>
      </w:r>
    </w:p>
    <w:p w:rsidR="00946DD6" w:rsidRDefault="00946DD6" w:rsidP="00946DD6">
      <w:pPr>
        <w:rPr>
          <w:bCs/>
          <w:lang w:val="fr-FR"/>
        </w:rPr>
      </w:pPr>
    </w:p>
    <w:p w:rsidR="00946DD6" w:rsidRDefault="00946DD6" w:rsidP="00946DD6">
      <w:pPr>
        <w:rPr>
          <w:bCs/>
          <w:lang w:val="fr-FR"/>
        </w:rPr>
      </w:pPr>
    </w:p>
    <w:p w:rsidR="00946DD6" w:rsidRDefault="00946DD6" w:rsidP="00946DD6">
      <w:pPr>
        <w:rPr>
          <w:bCs/>
          <w:lang w:val="fr-FR"/>
        </w:rPr>
      </w:pPr>
    </w:p>
    <w:p w:rsidR="00946DD6" w:rsidRDefault="00946DD6" w:rsidP="00946DD6">
      <w:pPr>
        <w:rPr>
          <w:bCs/>
          <w:lang w:val="fr-FR"/>
        </w:rPr>
      </w:pPr>
    </w:p>
    <w:p w:rsidR="00946DD6" w:rsidRDefault="00946DD6" w:rsidP="00946DD6">
      <w:pPr>
        <w:rPr>
          <w:bCs/>
          <w:lang w:val="fr-FR"/>
        </w:rPr>
      </w:pPr>
      <w:r>
        <w:rPr>
          <w:bCs/>
          <w:lang w:val="fr-FR"/>
        </w:rPr>
        <w:t xml:space="preserve">2.  You drop a </w:t>
      </w:r>
      <w:proofErr w:type="spellStart"/>
      <w:r>
        <w:rPr>
          <w:bCs/>
          <w:lang w:val="fr-FR"/>
        </w:rPr>
        <w:t>ball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from</w:t>
      </w:r>
      <w:proofErr w:type="spellEnd"/>
      <w:r>
        <w:rPr>
          <w:bCs/>
          <w:lang w:val="fr-FR"/>
        </w:rPr>
        <w:t xml:space="preserve"> 120m high </w:t>
      </w:r>
      <w:proofErr w:type="spellStart"/>
      <w:r>
        <w:rPr>
          <w:bCs/>
          <w:lang w:val="fr-FR"/>
        </w:rPr>
        <w:t>cliff</w:t>
      </w:r>
      <w:proofErr w:type="spellEnd"/>
      <w:r>
        <w:rPr>
          <w:bCs/>
          <w:lang w:val="fr-FR"/>
        </w:rPr>
        <w:t>.</w:t>
      </w:r>
    </w:p>
    <w:p w:rsidR="00946DD6" w:rsidRDefault="00946DD6" w:rsidP="00946DD6">
      <w:pPr>
        <w:rPr>
          <w:bCs/>
          <w:lang w:val="fr-FR"/>
        </w:rPr>
      </w:pPr>
      <w:r>
        <w:rPr>
          <w:bCs/>
          <w:lang w:val="fr-FR"/>
        </w:rPr>
        <w:tab/>
        <w:t xml:space="preserve">a)  how long </w:t>
      </w:r>
      <w:proofErr w:type="spellStart"/>
      <w:r>
        <w:rPr>
          <w:bCs/>
          <w:lang w:val="fr-FR"/>
        </w:rPr>
        <w:t>is</w:t>
      </w:r>
      <w:proofErr w:type="spellEnd"/>
      <w:r>
        <w:rPr>
          <w:bCs/>
          <w:lang w:val="fr-FR"/>
        </w:rPr>
        <w:t xml:space="preserve"> the </w:t>
      </w:r>
      <w:proofErr w:type="spellStart"/>
      <w:r>
        <w:rPr>
          <w:bCs/>
          <w:lang w:val="fr-FR"/>
        </w:rPr>
        <w:t>ball</w:t>
      </w:r>
      <w:proofErr w:type="spellEnd"/>
      <w:r>
        <w:rPr>
          <w:bCs/>
          <w:lang w:val="fr-FR"/>
        </w:rPr>
        <w:t xml:space="preserve"> in the air ?</w:t>
      </w:r>
    </w:p>
    <w:p w:rsidR="00946DD6" w:rsidRDefault="00946DD6" w:rsidP="00946DD6">
      <w:pPr>
        <w:rPr>
          <w:bCs/>
          <w:lang w:val="fr-FR"/>
        </w:rPr>
      </w:pPr>
    </w:p>
    <w:p w:rsidR="00C911B2" w:rsidRDefault="00C911B2" w:rsidP="00946DD6">
      <w:pPr>
        <w:rPr>
          <w:bCs/>
          <w:lang w:val="fr-FR"/>
        </w:rPr>
      </w:pPr>
    </w:p>
    <w:p w:rsidR="00946DD6" w:rsidRDefault="00946DD6" w:rsidP="00946DD6">
      <w:pPr>
        <w:rPr>
          <w:bCs/>
          <w:lang w:val="fr-FR"/>
        </w:rPr>
      </w:pPr>
      <w:r>
        <w:rPr>
          <w:bCs/>
          <w:lang w:val="fr-FR"/>
        </w:rPr>
        <w:tab/>
        <w:t xml:space="preserve">b)  </w:t>
      </w:r>
      <w:proofErr w:type="spellStart"/>
      <w:r>
        <w:rPr>
          <w:bCs/>
          <w:lang w:val="fr-FR"/>
        </w:rPr>
        <w:t>What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is</w:t>
      </w:r>
      <w:proofErr w:type="spellEnd"/>
      <w:r>
        <w:rPr>
          <w:bCs/>
          <w:lang w:val="fr-FR"/>
        </w:rPr>
        <w:t xml:space="preserve"> the </w:t>
      </w:r>
      <w:proofErr w:type="spellStart"/>
      <w:r>
        <w:rPr>
          <w:bCs/>
          <w:lang w:val="fr-FR"/>
        </w:rPr>
        <w:t>ball’s</w:t>
      </w:r>
      <w:proofErr w:type="spellEnd"/>
      <w:r>
        <w:rPr>
          <w:bCs/>
          <w:lang w:val="fr-FR"/>
        </w:rPr>
        <w:t xml:space="preserve"> </w:t>
      </w:r>
      <w:proofErr w:type="spellStart"/>
      <w:r>
        <w:rPr>
          <w:bCs/>
          <w:lang w:val="fr-FR"/>
        </w:rPr>
        <w:t>velocity</w:t>
      </w:r>
      <w:proofErr w:type="spellEnd"/>
      <w:r>
        <w:rPr>
          <w:bCs/>
          <w:lang w:val="fr-FR"/>
        </w:rPr>
        <w:t xml:space="preserve"> at impact ?</w:t>
      </w:r>
    </w:p>
    <w:p w:rsidR="00B07AFE" w:rsidRDefault="00B07AFE" w:rsidP="00946DD6">
      <w:pPr>
        <w:rPr>
          <w:bCs/>
          <w:lang w:val="fr-FR"/>
        </w:rPr>
      </w:pPr>
    </w:p>
    <w:p w:rsidR="00946DD6" w:rsidRDefault="00946DD6" w:rsidP="00946DD6">
      <w:pPr>
        <w:rPr>
          <w:bCs/>
          <w:lang w:val="fr-FR"/>
        </w:rPr>
      </w:pPr>
    </w:p>
    <w:p w:rsidR="00C911B2" w:rsidRDefault="00946DD6" w:rsidP="00C911B2">
      <w:pPr>
        <w:rPr>
          <w:bCs/>
          <w:lang w:val="fr-FR"/>
        </w:rPr>
      </w:pPr>
      <w:r>
        <w:rPr>
          <w:bCs/>
          <w:lang w:val="fr-FR"/>
        </w:rPr>
        <w:tab/>
        <w:t xml:space="preserve">c)  </w:t>
      </w:r>
      <w:r w:rsidR="00C911B2">
        <w:rPr>
          <w:bCs/>
          <w:lang w:val="fr-FR"/>
        </w:rPr>
        <w:t xml:space="preserve">How long </w:t>
      </w:r>
      <w:proofErr w:type="spellStart"/>
      <w:r w:rsidR="00C911B2">
        <w:rPr>
          <w:bCs/>
          <w:lang w:val="fr-FR"/>
        </w:rPr>
        <w:t>does</w:t>
      </w:r>
      <w:proofErr w:type="spellEnd"/>
      <w:r w:rsidR="00C911B2">
        <w:rPr>
          <w:bCs/>
          <w:lang w:val="fr-FR"/>
        </w:rPr>
        <w:t xml:space="preserve"> </w:t>
      </w:r>
      <w:proofErr w:type="spellStart"/>
      <w:r w:rsidR="00C911B2">
        <w:rPr>
          <w:bCs/>
          <w:lang w:val="fr-FR"/>
        </w:rPr>
        <w:t>it</w:t>
      </w:r>
      <w:proofErr w:type="spellEnd"/>
      <w:r w:rsidR="00C911B2">
        <w:rPr>
          <w:bCs/>
          <w:lang w:val="fr-FR"/>
        </w:rPr>
        <w:t xml:space="preserve"> </w:t>
      </w:r>
      <w:proofErr w:type="spellStart"/>
      <w:r w:rsidR="00C911B2">
        <w:rPr>
          <w:bCs/>
          <w:lang w:val="fr-FR"/>
        </w:rPr>
        <w:t>take</w:t>
      </w:r>
      <w:proofErr w:type="spellEnd"/>
      <w:r w:rsidR="00C911B2">
        <w:rPr>
          <w:bCs/>
          <w:lang w:val="fr-FR"/>
        </w:rPr>
        <w:t xml:space="preserve"> to </w:t>
      </w:r>
      <w:proofErr w:type="spellStart"/>
      <w:r w:rsidR="00C911B2">
        <w:rPr>
          <w:bCs/>
          <w:lang w:val="fr-FR"/>
        </w:rPr>
        <w:t>reach</w:t>
      </w:r>
      <w:proofErr w:type="spellEnd"/>
      <w:r w:rsidR="00C911B2">
        <w:rPr>
          <w:bCs/>
          <w:lang w:val="fr-FR"/>
        </w:rPr>
        <w:t xml:space="preserve"> the </w:t>
      </w:r>
      <w:proofErr w:type="spellStart"/>
      <w:r w:rsidR="00C911B2">
        <w:rPr>
          <w:bCs/>
          <w:lang w:val="fr-FR"/>
        </w:rPr>
        <w:t>halfway</w:t>
      </w:r>
      <w:proofErr w:type="spellEnd"/>
      <w:r w:rsidR="00C911B2">
        <w:rPr>
          <w:bCs/>
          <w:lang w:val="fr-FR"/>
        </w:rPr>
        <w:t xml:space="preserve"> point ?</w:t>
      </w:r>
    </w:p>
    <w:p w:rsidR="00C911B2" w:rsidRDefault="00C911B2" w:rsidP="00C911B2">
      <w:pPr>
        <w:rPr>
          <w:bCs/>
          <w:lang w:val="fr-FR"/>
        </w:rPr>
      </w:pPr>
    </w:p>
    <w:p w:rsidR="00C911B2" w:rsidRDefault="00C911B2" w:rsidP="00946DD6">
      <w:pPr>
        <w:rPr>
          <w:bCs/>
          <w:lang w:val="fr-FR"/>
        </w:rPr>
      </w:pPr>
    </w:p>
    <w:p w:rsidR="00C911B2" w:rsidRDefault="00946DD6" w:rsidP="00C911B2">
      <w:pPr>
        <w:rPr>
          <w:bCs/>
          <w:lang w:val="fr-FR"/>
        </w:rPr>
      </w:pPr>
      <w:r>
        <w:rPr>
          <w:bCs/>
          <w:lang w:val="fr-FR"/>
        </w:rPr>
        <w:tab/>
        <w:t xml:space="preserve">d)  </w:t>
      </w:r>
      <w:proofErr w:type="spellStart"/>
      <w:r w:rsidR="00C911B2">
        <w:rPr>
          <w:bCs/>
          <w:lang w:val="fr-FR"/>
        </w:rPr>
        <w:t>What</w:t>
      </w:r>
      <w:proofErr w:type="spellEnd"/>
      <w:r w:rsidR="00C911B2">
        <w:rPr>
          <w:bCs/>
          <w:lang w:val="fr-FR"/>
        </w:rPr>
        <w:t xml:space="preserve"> </w:t>
      </w:r>
      <w:proofErr w:type="spellStart"/>
      <w:r w:rsidR="00C911B2">
        <w:rPr>
          <w:bCs/>
          <w:lang w:val="fr-FR"/>
        </w:rPr>
        <w:t>is</w:t>
      </w:r>
      <w:proofErr w:type="spellEnd"/>
      <w:r w:rsidR="00C911B2">
        <w:rPr>
          <w:bCs/>
          <w:lang w:val="fr-FR"/>
        </w:rPr>
        <w:t xml:space="preserve"> the </w:t>
      </w:r>
      <w:proofErr w:type="spellStart"/>
      <w:r w:rsidR="00C911B2">
        <w:rPr>
          <w:bCs/>
          <w:lang w:val="fr-FR"/>
        </w:rPr>
        <w:t>velocity</w:t>
      </w:r>
      <w:proofErr w:type="spellEnd"/>
      <w:r w:rsidR="00C911B2">
        <w:rPr>
          <w:bCs/>
          <w:lang w:val="fr-FR"/>
        </w:rPr>
        <w:t xml:space="preserve"> </w:t>
      </w:r>
      <w:proofErr w:type="spellStart"/>
      <w:r w:rsidR="00C911B2">
        <w:rPr>
          <w:bCs/>
          <w:lang w:val="fr-FR"/>
        </w:rPr>
        <w:t>when</w:t>
      </w:r>
      <w:proofErr w:type="spellEnd"/>
      <w:r w:rsidR="00C911B2">
        <w:rPr>
          <w:bCs/>
          <w:lang w:val="fr-FR"/>
        </w:rPr>
        <w:t xml:space="preserve"> the </w:t>
      </w:r>
      <w:proofErr w:type="spellStart"/>
      <w:r w:rsidR="00C911B2">
        <w:rPr>
          <w:bCs/>
          <w:lang w:val="fr-FR"/>
        </w:rPr>
        <w:t>ball</w:t>
      </w:r>
      <w:proofErr w:type="spellEnd"/>
      <w:r w:rsidR="00C911B2">
        <w:rPr>
          <w:bCs/>
          <w:lang w:val="fr-FR"/>
        </w:rPr>
        <w:t xml:space="preserve"> has </w:t>
      </w:r>
      <w:proofErr w:type="spellStart"/>
      <w:r w:rsidR="00C911B2">
        <w:rPr>
          <w:bCs/>
          <w:lang w:val="fr-FR"/>
        </w:rPr>
        <w:t>fallen</w:t>
      </w:r>
      <w:proofErr w:type="spellEnd"/>
      <w:r w:rsidR="00C911B2">
        <w:rPr>
          <w:bCs/>
          <w:lang w:val="fr-FR"/>
        </w:rPr>
        <w:t xml:space="preserve"> </w:t>
      </w:r>
      <w:proofErr w:type="spellStart"/>
      <w:r w:rsidR="00C911B2">
        <w:rPr>
          <w:bCs/>
          <w:lang w:val="fr-FR"/>
        </w:rPr>
        <w:t>halfway</w:t>
      </w:r>
      <w:proofErr w:type="spellEnd"/>
      <w:r w:rsidR="00C911B2">
        <w:rPr>
          <w:bCs/>
          <w:lang w:val="fr-FR"/>
        </w:rPr>
        <w:t xml:space="preserve"> to the </w:t>
      </w:r>
      <w:proofErr w:type="spellStart"/>
      <w:r w:rsidR="00C911B2">
        <w:rPr>
          <w:bCs/>
          <w:lang w:val="fr-FR"/>
        </w:rPr>
        <w:t>ground</w:t>
      </w:r>
      <w:proofErr w:type="spellEnd"/>
      <w:r w:rsidR="00C911B2">
        <w:rPr>
          <w:bCs/>
          <w:lang w:val="fr-FR"/>
        </w:rPr>
        <w:t> ?</w:t>
      </w:r>
    </w:p>
    <w:p w:rsidR="00C911B2" w:rsidRDefault="00C911B2" w:rsidP="00C911B2">
      <w:pPr>
        <w:rPr>
          <w:bCs/>
          <w:lang w:val="fr-FR"/>
        </w:rPr>
      </w:pPr>
    </w:p>
    <w:p w:rsidR="00B07AFE" w:rsidRDefault="00B07AFE" w:rsidP="00C911B2">
      <w:pPr>
        <w:rPr>
          <w:bCs/>
          <w:lang w:val="fr-FR"/>
        </w:rPr>
      </w:pPr>
    </w:p>
    <w:p w:rsidR="00B07AFE" w:rsidRDefault="00B07AFE" w:rsidP="00C911B2">
      <w:pPr>
        <w:rPr>
          <w:bCs/>
          <w:lang w:val="fr-FR"/>
        </w:rPr>
      </w:pPr>
    </w:p>
    <w:p w:rsidR="00946DD6" w:rsidRDefault="00946DD6" w:rsidP="00946DD6">
      <w:pPr>
        <w:rPr>
          <w:bCs/>
          <w:lang w:val="fr-FR"/>
        </w:rPr>
      </w:pPr>
    </w:p>
    <w:p w:rsidR="00946DD6" w:rsidRPr="00946DD6" w:rsidRDefault="00946DD6" w:rsidP="00946DD6"/>
    <w:p w:rsidR="00946DD6" w:rsidRDefault="005A484C">
      <w:r w:rsidRPr="00946DD6">
        <w:rPr>
          <w:noProof/>
        </w:rPr>
        <w:drawing>
          <wp:anchor distT="0" distB="0" distL="114300" distR="114300" simplePos="0" relativeHeight="251658240" behindDoc="1" locked="0" layoutInCell="1" allowOverlap="1" wp14:anchorId="5E440CB8" wp14:editId="73A8E66D">
            <wp:simplePos x="0" y="0"/>
            <wp:positionH relativeFrom="column">
              <wp:posOffset>824865</wp:posOffset>
            </wp:positionH>
            <wp:positionV relativeFrom="paragraph">
              <wp:posOffset>4445</wp:posOffset>
            </wp:positionV>
            <wp:extent cx="3479165" cy="1947545"/>
            <wp:effectExtent l="0" t="0" r="6985" b="0"/>
            <wp:wrapNone/>
            <wp:docPr id="819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94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165" cy="194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6DD6" w:rsidRDefault="00946DD6"/>
    <w:p w:rsidR="00B07AFE" w:rsidRDefault="00B07AFE" w:rsidP="00946DD6"/>
    <w:p w:rsidR="00B07AFE" w:rsidRDefault="00B07AFE" w:rsidP="00946DD6"/>
    <w:p w:rsidR="00B07AFE" w:rsidRDefault="00B07AFE" w:rsidP="00946DD6"/>
    <w:p w:rsidR="00B07AFE" w:rsidRDefault="00B07AFE" w:rsidP="00946DD6"/>
    <w:p w:rsidR="00B07AFE" w:rsidRDefault="00B07AFE" w:rsidP="00946DD6"/>
    <w:p w:rsidR="00B07AFE" w:rsidRDefault="00B07AFE" w:rsidP="00946DD6"/>
    <w:p w:rsidR="005A484C" w:rsidRDefault="005A484C" w:rsidP="00946DD6"/>
    <w:p w:rsidR="005A484C" w:rsidRDefault="005A484C" w:rsidP="00946DD6"/>
    <w:p w:rsidR="005A484C" w:rsidRDefault="005A484C" w:rsidP="00946DD6"/>
    <w:p w:rsidR="005A484C" w:rsidRDefault="005A484C" w:rsidP="00946DD6"/>
    <w:p w:rsidR="00946DD6" w:rsidRPr="00946DD6" w:rsidRDefault="00946DD6" w:rsidP="00946DD6">
      <w:r>
        <w:lastRenderedPageBreak/>
        <w:t xml:space="preserve">3.  You </w:t>
      </w:r>
      <w:r w:rsidRPr="00946DD6">
        <w:rPr>
          <w:bCs/>
        </w:rPr>
        <w:t>throw a ball straight up into the air. It leaves your</w:t>
      </w:r>
      <w:r>
        <w:rPr>
          <w:bCs/>
        </w:rPr>
        <w:t xml:space="preserve"> </w:t>
      </w:r>
      <w:r w:rsidR="00937692">
        <w:rPr>
          <w:bCs/>
        </w:rPr>
        <w:t>hand with a velocity of 3</w:t>
      </w:r>
      <w:r w:rsidRPr="00946DD6">
        <w:rPr>
          <w:bCs/>
        </w:rPr>
        <w:t>0 m/s, and you catch it a moment</w:t>
      </w:r>
      <w:r>
        <w:rPr>
          <w:bCs/>
        </w:rPr>
        <w:t xml:space="preserve"> </w:t>
      </w:r>
      <w:r w:rsidRPr="00946DD6">
        <w:rPr>
          <w:bCs/>
        </w:rPr>
        <w:t>later.</w:t>
      </w:r>
    </w:p>
    <w:p w:rsidR="00946DD6" w:rsidRDefault="00946DD6" w:rsidP="00946DD6">
      <w:pPr>
        <w:rPr>
          <w:bCs/>
        </w:rPr>
      </w:pPr>
      <w:r w:rsidRPr="00946DD6">
        <w:rPr>
          <w:bCs/>
        </w:rPr>
        <w:t>a) How long is the ball in the air?</w:t>
      </w:r>
    </w:p>
    <w:p w:rsidR="00946DD6" w:rsidRDefault="00946DD6" w:rsidP="00946DD6"/>
    <w:p w:rsidR="00946DD6" w:rsidRPr="00946DD6" w:rsidRDefault="00946DD6" w:rsidP="00946DD6"/>
    <w:p w:rsidR="00946DD6" w:rsidRDefault="00946DD6" w:rsidP="00946DD6">
      <w:pPr>
        <w:rPr>
          <w:bCs/>
        </w:rPr>
      </w:pPr>
      <w:r w:rsidRPr="00946DD6">
        <w:rPr>
          <w:bCs/>
        </w:rPr>
        <w:t>b) How high above your hand will the ball rise?</w:t>
      </w:r>
    </w:p>
    <w:p w:rsidR="00946DD6" w:rsidRDefault="00946DD6" w:rsidP="00946DD6"/>
    <w:p w:rsidR="00946DD6" w:rsidRPr="00946DD6" w:rsidRDefault="00946DD6" w:rsidP="00946DD6"/>
    <w:p w:rsidR="00946DD6" w:rsidRDefault="00946DD6" w:rsidP="00946DD6">
      <w:pPr>
        <w:rPr>
          <w:bCs/>
        </w:rPr>
      </w:pPr>
      <w:r w:rsidRPr="00946DD6">
        <w:rPr>
          <w:bCs/>
        </w:rPr>
        <w:t>c) What is the velocity of the ball when you catch it?</w:t>
      </w:r>
    </w:p>
    <w:p w:rsidR="00946DD6" w:rsidRDefault="00946DD6" w:rsidP="00946DD6"/>
    <w:p w:rsidR="00946DD6" w:rsidRPr="00946DD6" w:rsidRDefault="00946DD6" w:rsidP="00946DD6"/>
    <w:p w:rsidR="00946DD6" w:rsidRPr="00946DD6" w:rsidRDefault="00946DD6" w:rsidP="00946DD6">
      <w:r w:rsidRPr="00946DD6">
        <w:rPr>
          <w:bCs/>
        </w:rPr>
        <w:t>d) What is the acceleration of the ball at its highest point?</w:t>
      </w:r>
    </w:p>
    <w:p w:rsidR="00946DD6" w:rsidRDefault="00946DD6"/>
    <w:p w:rsidR="00946DD6" w:rsidRDefault="00946DD6"/>
    <w:p w:rsidR="00946DD6" w:rsidRDefault="00B07AFE">
      <w:r w:rsidRPr="00946DD6">
        <w:rPr>
          <w:noProof/>
        </w:rPr>
        <w:drawing>
          <wp:anchor distT="0" distB="0" distL="114300" distR="114300" simplePos="0" relativeHeight="251659264" behindDoc="1" locked="0" layoutInCell="1" allowOverlap="1" wp14:anchorId="56A8D8D7" wp14:editId="2693835A">
            <wp:simplePos x="0" y="0"/>
            <wp:positionH relativeFrom="column">
              <wp:posOffset>1398270</wp:posOffset>
            </wp:positionH>
            <wp:positionV relativeFrom="paragraph">
              <wp:posOffset>3175</wp:posOffset>
            </wp:positionV>
            <wp:extent cx="2649855" cy="1503680"/>
            <wp:effectExtent l="0" t="0" r="0" b="1270"/>
            <wp:wrapNone/>
            <wp:docPr id="717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7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855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>
      <w:r>
        <w:t>4.  A helicopter is ascending vertically with a speed of 5.00 m/s.  At a height of 105 m above the ground, a package is dropped from the window.  How long does it take for the package to hit the ground?</w:t>
      </w:r>
    </w:p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946DD6" w:rsidRDefault="00946DD6"/>
    <w:p w:rsidR="003A1E42" w:rsidRDefault="00937692" w:rsidP="00D740FB">
      <w:r>
        <w:t>5</w:t>
      </w:r>
      <w:r w:rsidR="00946DD6">
        <w:t xml:space="preserve">.  </w:t>
      </w:r>
      <w:r w:rsidR="00D740FB" w:rsidRPr="00946DD6">
        <w:t xml:space="preserve">A mango is </w:t>
      </w:r>
      <w:r>
        <w:t>dropped from a height of y.</w:t>
      </w:r>
      <w:bookmarkStart w:id="0" w:name="_GoBack"/>
      <w:bookmarkEnd w:id="0"/>
    </w:p>
    <w:p w:rsidR="0000100C" w:rsidRPr="0000100C" w:rsidRDefault="0000100C" w:rsidP="0000100C">
      <w:r w:rsidRPr="0000100C">
        <w:t>If dropped from 2y, what would happen to time in the air?</w:t>
      </w:r>
    </w:p>
    <w:p w:rsidR="0000100C" w:rsidRPr="00946DD6" w:rsidRDefault="0000100C" w:rsidP="00D740FB"/>
    <w:sectPr w:rsidR="0000100C" w:rsidRPr="00946DD6" w:rsidSect="00B07AF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8239C0"/>
    <w:multiLevelType w:val="hybridMultilevel"/>
    <w:tmpl w:val="725A4B1E"/>
    <w:lvl w:ilvl="0" w:tplc="33D85522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848A3D2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CBAC75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CEC845FC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2F146B8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D3C2FD8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E27E9BB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A9B61E8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F7E66D6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83F034E"/>
    <w:multiLevelType w:val="hybridMultilevel"/>
    <w:tmpl w:val="F6360C40"/>
    <w:lvl w:ilvl="0" w:tplc="4D40FFA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946893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036AD1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5EE073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6C8914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0A6FCC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394329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6366BE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176F13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3D8D0287"/>
    <w:multiLevelType w:val="hybridMultilevel"/>
    <w:tmpl w:val="5D307E26"/>
    <w:lvl w:ilvl="0" w:tplc="E1587068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F46A2E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5F206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7380C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1EA7E0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496150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F6E148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CCCA07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F92370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5C92E22"/>
    <w:multiLevelType w:val="hybridMultilevel"/>
    <w:tmpl w:val="0A4A2412"/>
    <w:lvl w:ilvl="0" w:tplc="11BA8F6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F744A7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C9F2F49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D243A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2DC91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F6C572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80213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5C584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AC2B4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activeWritingStyle w:appName="MSWord" w:lang="fr-FR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6DD6"/>
    <w:rsid w:val="0000100C"/>
    <w:rsid w:val="00273C12"/>
    <w:rsid w:val="003A1E42"/>
    <w:rsid w:val="00497226"/>
    <w:rsid w:val="005A484C"/>
    <w:rsid w:val="006E5885"/>
    <w:rsid w:val="007369DE"/>
    <w:rsid w:val="00833C41"/>
    <w:rsid w:val="00937692"/>
    <w:rsid w:val="00946DD6"/>
    <w:rsid w:val="00AB1A1D"/>
    <w:rsid w:val="00B07AFE"/>
    <w:rsid w:val="00BF1334"/>
    <w:rsid w:val="00C911B2"/>
    <w:rsid w:val="00D740FB"/>
    <w:rsid w:val="00E06D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AE3E17"/>
  <w15:docId w15:val="{49149C46-50DD-45A1-BEC5-297B51C6FA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46D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6DD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946DD6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946DD6"/>
    <w:pPr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1725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0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3553">
          <w:marLeft w:val="720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597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4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365968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02941">
          <w:marLeft w:val="155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369648">
          <w:marLeft w:val="155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005170">
          <w:marLeft w:val="155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1122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3000049">
          <w:marLeft w:val="547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717257">
          <w:marLeft w:val="1166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7087">
          <w:marLeft w:val="1166"/>
          <w:marRight w:val="0"/>
          <w:marTop w:val="33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181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418129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051141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62741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762387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19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24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283</Words>
  <Characters>161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san Ryan</cp:lastModifiedBy>
  <cp:revision>7</cp:revision>
  <dcterms:created xsi:type="dcterms:W3CDTF">2014-07-19T20:03:00Z</dcterms:created>
  <dcterms:modified xsi:type="dcterms:W3CDTF">2017-08-08T19:58:00Z</dcterms:modified>
</cp:coreProperties>
</file>